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7536" w:rsidRDefault="003D0707">
      <w:r w:rsidRPr="00016EE5">
        <w:rPr>
          <w:position w:val="-124"/>
        </w:rPr>
        <w:object w:dxaOrig="1840" w:dyaOrig="2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16.25pt" o:ole="">
            <v:imagedata r:id="rId4" o:title=""/>
          </v:shape>
          <o:OLEObject Type="Embed" ProgID="Equation.DSMT4" ShapeID="_x0000_i1025" DrawAspect="Content" ObjectID="_1315648910" r:id="rId5"/>
        </w:object>
      </w:r>
    </w:p>
    <w:sectPr w:rsidR="00F37536" w:rsidSect="00F375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D0707"/>
    <w:rsid w:val="003D0707"/>
    <w:rsid w:val="00F375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753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1</cp:revision>
  <dcterms:created xsi:type="dcterms:W3CDTF">2009-09-28T09:15:00Z</dcterms:created>
  <dcterms:modified xsi:type="dcterms:W3CDTF">2009-09-28T09:15:00Z</dcterms:modified>
</cp:coreProperties>
</file>